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345" r:id="rId2"/>
    <p:sldId id="346" r:id="rId3"/>
    <p:sldId id="347" r:id="rId4"/>
    <p:sldId id="348" r:id="rId5"/>
    <p:sldId id="349" r:id="rId6"/>
    <p:sldId id="350" r:id="rId7"/>
    <p:sldId id="351" r:id="rId8"/>
    <p:sldId id="352" r:id="rId9"/>
    <p:sldId id="353" r:id="rId10"/>
    <p:sldId id="354" r:id="rId11"/>
    <p:sldId id="355" r:id="rId12"/>
    <p:sldId id="356" r:id="rId13"/>
    <p:sldId id="357" r:id="rId14"/>
    <p:sldId id="358" r:id="rId15"/>
    <p:sldId id="359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68" r:id="rId25"/>
    <p:sldId id="369" r:id="rId26"/>
    <p:sldId id="370" r:id="rId27"/>
    <p:sldId id="371" r:id="rId28"/>
    <p:sldId id="284" r:id="rId29"/>
    <p:sldId id="283" r:id="rId30"/>
    <p:sldId id="285" r:id="rId31"/>
    <p:sldId id="286" r:id="rId32"/>
    <p:sldId id="287" r:id="rId33"/>
    <p:sldId id="288" r:id="rId34"/>
    <p:sldId id="289" r:id="rId35"/>
    <p:sldId id="290" r:id="rId36"/>
    <p:sldId id="297" r:id="rId37"/>
    <p:sldId id="291" r:id="rId38"/>
    <p:sldId id="292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120858"/>
    <a:srgbClr val="03035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5441" autoAdjust="0"/>
    <p:restoredTop sz="94660"/>
  </p:normalViewPr>
  <p:slideViewPr>
    <p:cSldViewPr>
      <p:cViewPr varScale="1">
        <p:scale>
          <a:sx n="68" d="100"/>
          <a:sy n="68" d="100"/>
        </p:scale>
        <p:origin x="-14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74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F54151-AACE-4768-9BBC-E975C33F34F1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FA00F6-B785-42AF-90DE-08793D95A00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FA00F6-B785-42AF-90DE-08793D95A00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63526F-53B9-4732-9C81-01C855A534BE}" type="datetimeFigureOut">
              <a:rPr lang="en-US" smtClean="0"/>
              <a:pPr/>
              <a:t>6/1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5BECE1-57E8-46BD-9210-DF26F97087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3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0400" y="228600"/>
            <a:ext cx="22509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ond Lengths</a:t>
            </a:r>
            <a:endParaRPr lang="en-US" sz="2400" b="1" u="sng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1066800"/>
            <a:ext cx="8839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critical distance between the nuclei of two bonded atoms is known as the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bond length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ond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distance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 smtClean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his distance ensures maximum stability of the covalent bond because at this distance the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rnuclear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interelectronic</a:t>
            </a:r>
            <a:r>
              <a:rPr lang="en-US" sz="2000" dirty="0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repulsions are completely balanced by the stabilizing effect of overlapping atomic </a:t>
            </a:r>
            <a:r>
              <a:rPr lang="en-US" sz="2000" dirty="0" err="1" smtClean="0">
                <a:solidFill>
                  <a:schemeClr val="accent6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orbitals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09800" y="3962400"/>
            <a:ext cx="35353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it = angstrom, 1 A = 10</a:t>
            </a:r>
            <a:r>
              <a:rPr lang="en-US" b="1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8</a:t>
            </a: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m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066800" y="4724400"/>
            <a:ext cx="6324600" cy="17095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ethods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for measuring bond 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engths: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X-ray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diffraction (only for crystals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,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b="1" dirty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electron diffraction (only for gases</a:t>
            </a: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),</a:t>
            </a:r>
          </a:p>
          <a:p>
            <a:pPr lvl="0">
              <a:lnSpc>
                <a:spcPct val="150000"/>
              </a:lnSpc>
              <a:buFont typeface="Wingdings" pitchFamily="2" charset="2"/>
              <a:buChar char="Ø"/>
            </a:pPr>
            <a:r>
              <a:rPr lang="en-US" b="1" dirty="0" smtClean="0">
                <a:solidFill>
                  <a:schemeClr val="accent3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pectroscopic methods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883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sp 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or </a:t>
            </a:r>
            <a:r>
              <a:rPr lang="en-US" sz="2400" b="1" i="1" dirty="0" err="1">
                <a:latin typeface="Arial" pitchFamily="34" charset="0"/>
                <a:cs typeface="Arial" pitchFamily="34" charset="0"/>
              </a:rPr>
              <a:t>Digonal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>
                <a:latin typeface="Arial" pitchFamily="34" charset="0"/>
                <a:cs typeface="Arial" pitchFamily="34" charset="0"/>
              </a:rPr>
              <a:t>Hybridisation</a:t>
            </a:r>
            <a:r>
              <a:rPr lang="en-US" sz="2400" b="1" i="1" dirty="0">
                <a:latin typeface="Arial" pitchFamily="34" charset="0"/>
                <a:cs typeface="Arial" pitchFamily="34" charset="0"/>
              </a:rPr>
              <a:t> : </a:t>
            </a:r>
            <a:endParaRPr lang="en-US" sz="2400" b="1" i="1" dirty="0" smtClean="0">
              <a:latin typeface="Arial" pitchFamily="34" charset="0"/>
              <a:cs typeface="Arial" pitchFamily="34" charset="0"/>
            </a:endParaRPr>
          </a:p>
          <a:p>
            <a:pPr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his type of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one s and one p-orbital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lenc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hell of central atom of the given molecule combine to form two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p hybrid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as follows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514600"/>
            <a:ext cx="7567116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889844"/>
            <a:ext cx="8153400" cy="47089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th sp-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completely equivalent and symmetrical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nergy of sp-hybrid orbital is more than s-orbital but less than the p-orbital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two sp-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collinear, i.e., angle between the 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180°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ape of sp-hybrid orbital is oval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ts relative power of overlapping is 1.93 with respect to s orbital.</a:t>
            </a: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sp-hybrid orbital one lobe is bigger while other lobe is small. The bigger lobe is very large with respect to p-orbital, hence it has higher degree of overlapping. Thus it forms stronger bond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304800"/>
            <a:ext cx="41873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haracteristic of sp-Hybrid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19200"/>
            <a:ext cx="8686800" cy="4618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57200" y="304800"/>
            <a:ext cx="3230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Example: Acetylene (C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/>
          <a:srcRect b="2941"/>
          <a:stretch>
            <a:fillRect/>
          </a:stretch>
        </p:blipFill>
        <p:spPr bwMode="auto">
          <a:xfrm>
            <a:off x="633413" y="514350"/>
            <a:ext cx="7877175" cy="565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2667000"/>
            <a:ext cx="7637462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28600" y="914400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is type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n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 a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2p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valenc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hell of central atom of the given molecule combine to form three sp</a:t>
            </a:r>
            <a:r>
              <a:rPr lang="en-US" sz="2000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hybri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wn below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304800" y="381000"/>
            <a:ext cx="46642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en-US" sz="2400" b="1" i="1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 or </a:t>
            </a:r>
            <a:r>
              <a:rPr lang="en-US" sz="2400" b="1" i="1" dirty="0" err="1" smtClean="0">
                <a:latin typeface="Arial" pitchFamily="34" charset="0"/>
                <a:cs typeface="Arial" pitchFamily="34" charset="0"/>
              </a:rPr>
              <a:t>Trigonal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i="1" dirty="0" err="1" smtClean="0">
                <a:latin typeface="Arial" pitchFamily="34" charset="0"/>
                <a:cs typeface="Arial" pitchFamily="34" charset="0"/>
              </a:rPr>
              <a:t>Hybridisation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 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838200"/>
            <a:ext cx="8305800" cy="34624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Characteristics of 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b="1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1) Thes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-hybrid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are completely equivalent and symmetrical.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2) These hybri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re planar with bond angle 120°.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3) Since in th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ntribution of p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s more hence it is less oval than sp-hybri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In this case one lobe is bigger and one lobe is smaller and it forms stronger bond.</a:t>
            </a:r>
          </a:p>
          <a:p>
            <a:pPr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4) These are stronger than s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. Its relative power of overlapping is 1.99 with respec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o s-orbita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375" y="1066800"/>
            <a:ext cx="8658225" cy="231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 b="48569"/>
          <a:stretch>
            <a:fillRect/>
          </a:stretch>
        </p:blipFill>
        <p:spPr bwMode="auto">
          <a:xfrm>
            <a:off x="381000" y="4889687"/>
            <a:ext cx="8229600" cy="173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457200" y="457200"/>
            <a:ext cx="2877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Example: Ethylene (C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b="1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3505200"/>
            <a:ext cx="2456550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143000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n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one s and three p-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valenc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hell of central atom of the given molecule combine to form fou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-hybrid </a:t>
            </a:r>
            <a:r>
              <a:rPr lang="en-US" sz="2000" i="1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304800"/>
            <a:ext cx="50111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sp</a:t>
            </a:r>
            <a:r>
              <a:rPr lang="en-US" sz="2400" b="1" i="1" baseline="30000" dirty="0" smtClean="0">
                <a:latin typeface="Arial" pitchFamily="34" charset="0"/>
                <a:cs typeface="Arial" pitchFamily="34" charset="0"/>
              </a:rPr>
              <a:t>3 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or Tetrahedral </a:t>
            </a:r>
            <a:r>
              <a:rPr lang="en-US" sz="2400" b="1" i="1" dirty="0" err="1" smtClean="0">
                <a:latin typeface="Arial" pitchFamily="34" charset="0"/>
                <a:cs typeface="Arial" pitchFamily="34" charset="0"/>
              </a:rPr>
              <a:t>Hybridisation</a:t>
            </a:r>
            <a:r>
              <a:rPr lang="en-US" sz="2400" b="1" i="1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895600"/>
            <a:ext cx="5248275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066800"/>
            <a:ext cx="8001000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1) All the four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hybrid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are completely equivalent and symmetrical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2) Thes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e directed towards the four comers of a regular tetrahedron and the angle between each pair of them is 109° 28' or 109.5°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3) Their relative power of overlapping is 2.00 with respect to s-orbital. This shows that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are stronger than sp which is stronger than sp-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4) Since in sp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-hybridisation the contribution of p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s 75%, its shape is almost same as that of the parent p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except that the bigger lobe i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-orbital is somewhat mor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pread and shorter in length than the pure p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09600" y="533400"/>
            <a:ext cx="4164923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haracteristics of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1" i="1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1066800"/>
            <a:ext cx="792480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in organic species can be known by two methods: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381000"/>
            <a:ext cx="58160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Hybridisation</a:t>
            </a: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 in Organic Spec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676400"/>
            <a:ext cx="8610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First Method: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n this metho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an be known by the number of pi bonds present on that particular atom. 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3429000"/>
            <a:ext cx="7248525" cy="104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/>
          <a:srcRect t="13559"/>
          <a:stretch>
            <a:fillRect/>
          </a:stretch>
        </p:blipFill>
        <p:spPr bwMode="auto">
          <a:xfrm>
            <a:off x="1143000" y="4572000"/>
            <a:ext cx="767715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381000" y="4495800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xampl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04800" y="609600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is method cannot be used for those atoms of the molecule which have positive charge, negative charge or odd electron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743200"/>
            <a:ext cx="8001000" cy="287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ectangle 3"/>
          <p:cNvSpPr/>
          <p:nvPr/>
        </p:nvSpPr>
        <p:spPr>
          <a:xfrm>
            <a:off x="304800" y="533400"/>
            <a:ext cx="81534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molecules are always vibrating the distance between atoms of a bond is not constant. Therefore, the measurements obtained are average values and different methods give different value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990600"/>
            <a:ext cx="8077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p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ere</a:t>
            </a: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electrons pair present in 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bond pair present in 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loan pair present in hybrid molecule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228600"/>
            <a:ext cx="247375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Second method: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lectron pair method </a:t>
            </a:r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33400" y="2971800"/>
            <a:ext cx="7848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rmination of bond pairs :</a:t>
            </a:r>
          </a:p>
          <a:p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mber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= Number of atoms present on central atom of the specie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/>
          <a:srcRect l="2941"/>
          <a:stretch>
            <a:fillRect/>
          </a:stretch>
        </p:blipFill>
        <p:spPr bwMode="auto">
          <a:xfrm>
            <a:off x="533399" y="4191000"/>
            <a:ext cx="4009465" cy="2478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343400"/>
            <a:ext cx="2666636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85800"/>
            <a:ext cx="8991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p'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can be determined as follows: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If carbon has pi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nd/(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) or positive charge or odd electron,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n carbon will be zero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(ii) If carbon has negative charge, the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Ip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will be equal to one.</a:t>
            </a:r>
          </a:p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Number of electron pairs tells us the type of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s follows: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304800"/>
            <a:ext cx="45564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etermination of lone pair of electrons: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3657600"/>
            <a:ext cx="6315075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/>
          <a:srcRect l="20870"/>
          <a:stretch>
            <a:fillRect/>
          </a:stretch>
        </p:blipFill>
        <p:spPr bwMode="auto">
          <a:xfrm>
            <a:off x="914400" y="228600"/>
            <a:ext cx="1733550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/>
          <a:srcRect l="24710"/>
          <a:stretch>
            <a:fillRect/>
          </a:stretch>
        </p:blipFill>
        <p:spPr bwMode="auto">
          <a:xfrm>
            <a:off x="5562600" y="0"/>
            <a:ext cx="18573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2438400"/>
            <a:ext cx="19812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2209800"/>
            <a:ext cx="20859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38200" y="5029200"/>
            <a:ext cx="38957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4267200"/>
            <a:ext cx="220980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838200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nd properties like bond angles, geometry of molecules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dipole moments, bond lengths, bond strengths, bond energies and acidity of hydrocarbons are greatly influenced by the hybrid' states of bonded atom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304800"/>
            <a:ext cx="4803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nd Bond Properties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2819400"/>
            <a:ext cx="7924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arbon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alenc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gles follow the following order: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             sp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109.5 º) &lt; sp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(120 º) &lt; sp (180 º)</a:t>
            </a:r>
          </a:p>
        </p:txBody>
      </p:sp>
      <p:sp>
        <p:nvSpPr>
          <p:cNvPr id="6" name="Rectangle 5"/>
          <p:cNvSpPr/>
          <p:nvPr/>
        </p:nvSpPr>
        <p:spPr>
          <a:xfrm>
            <a:off x="228600" y="2209800"/>
            <a:ext cx="5280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1. Bond Angles and Geometry of the Molecule:</a:t>
            </a: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5055" y="4572001"/>
            <a:ext cx="919905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990600"/>
            <a:ext cx="86106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 s-orbital is nearer to the nucleus than a p-orbital of the same shell. Hence, a hybrid orbital with more s-character is also nearer to the nucleus and it has smaller size than a hybrid orbital with more p-character.</a:t>
            </a:r>
          </a:p>
        </p:txBody>
      </p:sp>
      <p:sp>
        <p:nvSpPr>
          <p:cNvPr id="3" name="Rectangle 2"/>
          <p:cNvSpPr/>
          <p:nvPr/>
        </p:nvSpPr>
        <p:spPr>
          <a:xfrm>
            <a:off x="685800" y="381000"/>
            <a:ext cx="236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2.  Bond Lengths: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2667000"/>
            <a:ext cx="815340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sizes of different hybri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follow the following order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18154" y="3244334"/>
            <a:ext cx="1502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gt; sp 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962400"/>
            <a:ext cx="3038475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/>
          <a:srcRect t="11111"/>
          <a:stretch>
            <a:fillRect/>
          </a:stretch>
        </p:blipFill>
        <p:spPr bwMode="auto">
          <a:xfrm>
            <a:off x="609600" y="4724400"/>
            <a:ext cx="31908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4"/>
          <a:srcRect t="7692"/>
          <a:stretch>
            <a:fillRect/>
          </a:stretch>
        </p:blipFill>
        <p:spPr bwMode="auto">
          <a:xfrm>
            <a:off x="3875156" y="4267200"/>
            <a:ext cx="5268844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5"/>
          <a:srcRect b="4225"/>
          <a:stretch>
            <a:fillRect/>
          </a:stretch>
        </p:blipFill>
        <p:spPr bwMode="auto">
          <a:xfrm>
            <a:off x="3962400" y="5562600"/>
            <a:ext cx="5181600" cy="9535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04800" y="1066800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shorter bonds are stronger bonds. Thus, bond energies (and bond strengths) of bonds in different hybrid states follow the following order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381000"/>
            <a:ext cx="41250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3.  Bond Strengths (Bond Energies):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9000" y="2286000"/>
            <a:ext cx="1502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sp </a:t>
            </a:r>
            <a:endParaRPr lang="en-US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2"/>
          <a:srcRect b="15217"/>
          <a:stretch>
            <a:fillRect/>
          </a:stretch>
        </p:blipFill>
        <p:spPr bwMode="auto">
          <a:xfrm>
            <a:off x="457200" y="2819400"/>
            <a:ext cx="6686550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657600"/>
            <a:ext cx="30289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62200" y="4267200"/>
            <a:ext cx="6658598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838200"/>
            <a:ext cx="868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power of an atom to attract electrons of a bond is called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ce overlapping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with more s-character have a shorter bond length, consequently their electrons are nearer to the nucleus and will be attracted towards the nucleus with a greater force. This means, the greater is the s-character in a hybrid orbital, the greater will be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the atom in that hybrid state.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85800" y="304800"/>
            <a:ext cx="2462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381000" y="4114800"/>
            <a:ext cx="807720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order of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ectronegativities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carbon in different hybrid states is :</a:t>
            </a:r>
          </a:p>
        </p:txBody>
      </p:sp>
      <p:sp>
        <p:nvSpPr>
          <p:cNvPr id="5" name="Rectangle 4"/>
          <p:cNvSpPr/>
          <p:nvPr/>
        </p:nvSpPr>
        <p:spPr>
          <a:xfrm>
            <a:off x="3429000" y="4800600"/>
            <a:ext cx="15023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sp</a:t>
            </a:r>
            <a:r>
              <a:rPr lang="en-US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&lt; sp </a:t>
            </a:r>
            <a:endParaRPr 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5638800"/>
            <a:ext cx="59150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219200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ydrogen present on electronegative carbon is acidic in character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idity of hydrogen is directly proportional to the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electronegativit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f atom on which hydrogen is present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457200"/>
            <a:ext cx="329013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5.  Acidity of Hydrocarbons: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667000"/>
            <a:ext cx="603744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/>
          <a:srcRect l="-1022"/>
          <a:stretch>
            <a:fillRect/>
          </a:stretch>
        </p:blipFill>
        <p:spPr bwMode="auto">
          <a:xfrm>
            <a:off x="838200" y="3886200"/>
            <a:ext cx="7534275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387885"/>
            <a:ext cx="5257800" cy="44701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81000" y="228600"/>
            <a:ext cx="8036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LASSIFICATION OF ORGANIC COMPOUNDS</a:t>
            </a:r>
            <a:endParaRPr lang="en-US" sz="2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1143000"/>
            <a:ext cx="334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ased on Structure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000" dirty="0" smtClean="0">
                <a:solidFill>
                  <a:schemeClr val="accent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Based on Functional Group</a:t>
            </a:r>
            <a:endParaRPr lang="en-US" sz="2000" dirty="0">
              <a:solidFill>
                <a:schemeClr val="accent2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2400" y="2133600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ased on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228600"/>
            <a:ext cx="9144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cyclic or Open-chain compounds : </a:t>
            </a:r>
          </a:p>
          <a:p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are the compounds in which the carbon atoms are linked to each other in such a manner that the molecule is having an open-chain structure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hain of the carbon atoms may be straight or branched. These compounds are also called as aliphatic compounds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3429000"/>
            <a:ext cx="6024359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133600" y="381000"/>
            <a:ext cx="49519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ond Strengths (Bond Energies)</a:t>
            </a:r>
            <a:endParaRPr lang="en-US" sz="2400" b="1" u="sng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1000" y="1143000"/>
            <a:ext cx="4572000" cy="142199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re are two measures of bond strengths :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 Bond dissociation energ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(D) and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ii) Average bond energ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(E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8458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ond dissociation energy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(D): </a:t>
            </a:r>
          </a:p>
          <a:p>
            <a:pPr algn="just"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The energy required to break a particular bond (in the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aseous phase) to give free radicals (in the gaseous phase) is called the dissociation energy, 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590800" y="4267200"/>
          <a:ext cx="3701197" cy="990600"/>
        </p:xfrm>
        <a:graphic>
          <a:graphicData uri="http://schemas.openxmlformats.org/presentationml/2006/ole">
            <p:oleObj spid="_x0000_s110594" name="CS ChemDraw Drawing" r:id="rId3" imgW="2384658" imgH="638123" progId="ChemDraw.Document.6.0">
              <p:embed/>
            </p:oleObj>
          </a:graphicData>
        </a:graphic>
      </p:graphicFrame>
      <p:sp>
        <p:nvSpPr>
          <p:cNvPr id="9" name="Rectangle 8"/>
          <p:cNvSpPr/>
          <p:nvPr/>
        </p:nvSpPr>
        <p:spPr>
          <a:xfrm>
            <a:off x="1066800" y="5791200"/>
            <a:ext cx="7162800" cy="498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greater the bond dissociation energy, the stronger is the bon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610136"/>
            <a:ext cx="8763000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Cyclic or Closed-chain compounds :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are the compounds in which carbon atoms are linked to each other or to the atoms of other elements in such a manner that the molecule has a closed-chain or cyclic or ring structure.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ompounds with only one ring of atoms in the molecule are known as monocyclic but those with more than one ring of atoms are termed as polycyclic. 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4038600"/>
            <a:ext cx="6400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are further divided into two subgroups:</a:t>
            </a:r>
          </a:p>
          <a:p>
            <a:pPr marL="457200" indent="-457200" algn="just">
              <a:lnSpc>
                <a:spcPct val="150000"/>
              </a:lnSpc>
              <a:buAutoNum type="alphaLcParenBoth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omocycl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rbocycl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457200" indent="-457200" algn="just">
              <a:lnSpc>
                <a:spcPct val="150000"/>
              </a:lnSpc>
              <a:buAutoNum type="alphaLcParenBoth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eterocycli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3820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omocycli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arbocycli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se are the compounds having a ring or rings of carbon atoms only in the molecule.</a:t>
            </a:r>
          </a:p>
          <a:p>
            <a:pPr marL="342900" indent="-342900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arbo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mo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mpounds may again be divided into two types:</a:t>
            </a:r>
          </a:p>
          <a:p>
            <a:pPr marL="342900" indent="-342900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i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compounds and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) Aromatic compounds.</a:t>
            </a:r>
          </a:p>
        </p:txBody>
      </p:sp>
      <p:sp>
        <p:nvSpPr>
          <p:cNvPr id="3" name="Rectangle 2"/>
          <p:cNvSpPr/>
          <p:nvPr/>
        </p:nvSpPr>
        <p:spPr>
          <a:xfrm>
            <a:off x="228600" y="2514600"/>
            <a:ext cx="85344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400050" algn="just">
              <a:lnSpc>
                <a:spcPct val="150000"/>
              </a:lnSpc>
              <a:buAutoNum type="romanLcParenBoth"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licycli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compound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 These are the compounds which contain rings of three or more carbon atoms. </a:t>
            </a:r>
          </a:p>
          <a:p>
            <a:pPr marL="400050" indent="-400050" algn="just">
              <a:lnSpc>
                <a:spcPct val="150000"/>
              </a:lnSpc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se resemble with aliphatic compounds than aromatic compounds in many respects. That is why these are named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licyclic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.e.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liphatic cyclic. These are also termed a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olymethylene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4800600"/>
            <a:ext cx="570547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52400"/>
            <a:ext cx="9144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ii)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romatic compounds : 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· compounds consist of at least one benzene ring, i.e., a six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membere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arbocycl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ing having alternate single and double bonds. Generally, these compounds have some fragrant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odou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nd hence, named as aromatic (Greek wor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roma meaning sweet smell) 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219200" y="1828800"/>
            <a:ext cx="5410200" cy="1447800"/>
            <a:chOff x="685800" y="1905000"/>
            <a:chExt cx="4930053" cy="1295400"/>
          </a:xfrm>
        </p:grpSpPr>
        <p:pic>
          <p:nvPicPr>
            <p:cNvPr id="22530" name="Picture 2"/>
            <p:cNvPicPr>
              <a:picLocks noChangeAspect="1" noChangeArrowheads="1"/>
            </p:cNvPicPr>
            <p:nvPr/>
          </p:nvPicPr>
          <p:blipFill>
            <a:blip r:embed="rId2"/>
            <a:srcRect t="5206" b="47939"/>
            <a:stretch>
              <a:fillRect/>
            </a:stretch>
          </p:blipFill>
          <p:spPr bwMode="auto">
            <a:xfrm>
              <a:off x="685800" y="1905000"/>
              <a:ext cx="3124200" cy="12952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531" name="Picture 3"/>
            <p:cNvPicPr>
              <a:picLocks noChangeAspect="1" noChangeArrowheads="1"/>
            </p:cNvPicPr>
            <p:nvPr/>
          </p:nvPicPr>
          <p:blipFill>
            <a:blip r:embed="rId2"/>
            <a:srcRect l="20825" t="51735" r="19290"/>
            <a:stretch>
              <a:fillRect/>
            </a:stretch>
          </p:blipFill>
          <p:spPr bwMode="auto">
            <a:xfrm>
              <a:off x="3886200" y="1966913"/>
              <a:ext cx="1729653" cy="1233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6" name="Rectangle 5"/>
          <p:cNvSpPr/>
          <p:nvPr/>
        </p:nvSpPr>
        <p:spPr>
          <a:xfrm>
            <a:off x="304800" y="3429000"/>
            <a:ext cx="84582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compounds are also known as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nzeno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omatics as their molecules consist of benzene ring or rings.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owever, there are aromatic compounds, which have structural units different from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nzeno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type, and are known as non-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benzenoid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aromatics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endParaRPr lang="en-US" sz="2000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5331836"/>
            <a:ext cx="3581400" cy="1526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228600"/>
            <a:ext cx="8991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b) Heterocyclic compounds: 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se are cyclic compounds having ring or rings built up of more than one kind of atoms. 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most common other atoms (hetero-atoms) besides carbon are 0, N and S. 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2438400"/>
            <a:ext cx="4829175" cy="146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2209800" y="4267200"/>
          <a:ext cx="3810000" cy="1083715"/>
        </p:xfrm>
        <a:graphic>
          <a:graphicData uri="http://schemas.openxmlformats.org/presentationml/2006/ole">
            <p:oleObj spid="_x0000_s23556" name="CS ChemDraw Drawing" r:id="rId4" imgW="2846526" imgH="80899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3962400"/>
            <a:ext cx="914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st of the organic compounds consist of two parts, each of which is called a group or radical. </a:t>
            </a:r>
          </a:p>
          <a:p>
            <a:pPr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R = 	 represents the carbon-hydrogen framework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affects the physical properties </a:t>
            </a:r>
          </a:p>
          <a:p>
            <a:pPr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  =	functional gro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p 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	responsible for the chemical properties of the compound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304800"/>
            <a:ext cx="57879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lassification Based on Functional Groups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990600"/>
            <a:ext cx="8763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compounds of only carbon and hydrogen are called hydrocarbons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Hydrocarbons are considered as the parents of all the organic compounds.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l other compounds are obtained from hydrocarbons by the replacement of one or more hydrogen atoms with other atoms or groups.</a:t>
            </a: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3048000"/>
            <a:ext cx="4486275" cy="79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14325"/>
            <a:ext cx="4352925" cy="479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152400"/>
            <a:ext cx="3810000" cy="485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6"/>
          <p:cNvSpPr/>
          <p:nvPr/>
        </p:nvSpPr>
        <p:spPr>
          <a:xfrm>
            <a:off x="0" y="5029200"/>
            <a:ext cx="9144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ertain compounds contain more than one functional groups. Such compounds are called </a:t>
            </a:r>
            <a:r>
              <a:rPr lang="en-US" sz="20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lyfunctional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mpounds.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e properties of each functional group may be modified by the presence of the others.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371600"/>
            <a:ext cx="87630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 homologous series can be defined as a group of compounds in which the various members have similar structural features and similar chemical properties and the successive members differ in their molecular formula by CH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30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124200" y="381000"/>
            <a:ext cx="2374368" cy="498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mologous series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3733800"/>
            <a:ext cx="8534400" cy="30008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l compounds in the series have similar chemical properties because of the presence of same functional group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members of the series show a gradual gradation in their physical properties like solubility, density, melting and boiling points. The physical properties generally increase as the molecular mass increases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homologues can be prepared by almost similar methods. These are known as general methods of prepar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28600" y="609600"/>
            <a:ext cx="8534400" cy="17045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l compounds in the series are composed of same elements and contain the same functional group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ll compounds in the series can be represented by one general formula, 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molecular mass of every two adjacent members differs by 14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b="11429"/>
          <a:stretch>
            <a:fillRect/>
          </a:stretch>
        </p:blipFill>
        <p:spPr bwMode="auto">
          <a:xfrm>
            <a:off x="2057400" y="2438400"/>
            <a:ext cx="5129366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0" y="152400"/>
            <a:ext cx="37002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perties of Homologous series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143000"/>
            <a:ext cx="8686800" cy="1421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, in an organic compound containing two or more carbon atoms, there are only single bonds between carbon atoms, then the compound is said to be saturated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.g., ethane, n-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propyl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cohol, acetaldehyde, etc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381000"/>
            <a:ext cx="6400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TURATED AND UNSATURATED COMPOUNDS</a:t>
            </a:r>
          </a:p>
        </p:txBody>
      </p:sp>
      <p:sp>
        <p:nvSpPr>
          <p:cNvPr id="4" name="Rectangle 3"/>
          <p:cNvSpPr/>
          <p:nvPr/>
        </p:nvSpPr>
        <p:spPr>
          <a:xfrm>
            <a:off x="152400" y="3886200"/>
            <a:ext cx="89916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f the compound contains at least one pair of adjacent carbon atoms linked by a multiple bond, then that compound is said to be unsaturated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.g., ethylene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cetylene, vinyl alcohol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acraldehyd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etc.·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0" y="2619375"/>
            <a:ext cx="46386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876300" y="5429250"/>
            <a:ext cx="7505700" cy="1123950"/>
            <a:chOff x="685800" y="5334000"/>
            <a:chExt cx="7505700" cy="1123950"/>
          </a:xfrm>
        </p:grpSpPr>
        <p:pic>
          <p:nvPicPr>
            <p:cNvPr id="56323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85800" y="5410200"/>
              <a:ext cx="3667125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5632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495800" y="5334000"/>
              <a:ext cx="3695700" cy="1123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57200" y="2438400"/>
            <a:ext cx="70866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xamp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u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quivalent C-H bond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sociate successively, the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have different values of D, 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02 kcal/mole fo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H,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i="1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05 kcal/mol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-H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108 kcal/mole fo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-H,</a:t>
            </a:r>
          </a:p>
          <a:p>
            <a:pPr algn="just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83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kcal/mole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or C-H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verag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alue of the C-H bond energy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102 + 105 + 108 + 83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)/4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= 99.5 kcal/mol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457200"/>
            <a:ext cx="30574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verage bond energy 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</a:rPr>
              <a:t>(E): 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1143000"/>
            <a:ext cx="8458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In poly atomic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olecules, bond dissociation energie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(D) are not identical even where apparently equivalent bond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issociat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543800" y="2514600"/>
          <a:ext cx="1600200" cy="1785455"/>
        </p:xfrm>
        <a:graphic>
          <a:graphicData uri="http://schemas.openxmlformats.org/presentationml/2006/ole">
            <p:oleObj spid="_x0000_s111618" name="CS ChemDraw Drawing" r:id="rId3" imgW="795246" imgH="888081" progId="ChemDraw.Document.6.0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8001000" y="4507468"/>
            <a:ext cx="105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thane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28600" y="457200"/>
            <a:ext cx="89154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 dissociation of a bond also depends on various factors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Resonance,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perconjugation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ng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strain,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teri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effects, et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4038600"/>
            <a:ext cx="83820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sually average of all the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values of equivalent bonds is taken, and this average value is called the bond energy (E). Bond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nergy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E) may be measured from heat of atomization, but the more usual practice is to calculate it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rom the heat of combustion.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4457343"/>
            <a:ext cx="8610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 energies are measures of bond strengths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ort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s are stronger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nds du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o stronger- attraction betwee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clei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nd electrons. 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Doub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s are both shorter and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tronger than singl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s, but not twice strong, because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verlapping i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eak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an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verlapping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0"/>
            <a:ext cx="7118592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1066800"/>
            <a:ext cx="80010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ll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tomi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(except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rbital) have directional preferences, hence covalent bond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formed b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heir overlapping are also directional and have an angle between them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angle between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rections </a:t>
            </a:r>
            <a:r>
              <a:rPr lang="en-US" sz="20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 two covalent bonds is known as the bond angle</a:t>
            </a:r>
            <a:endParaRPr lang="en-US" sz="2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76600" y="147935"/>
            <a:ext cx="20696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Bond Angles</a:t>
            </a:r>
            <a:endParaRPr lang="en-US" sz="2400" b="1" dirty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04800" y="4343400"/>
            <a:ext cx="8305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he most important methods for determining bond angles are X-ray diffraction (only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or crystal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, electron diffraction (only for gases) and spectroscopic methods. Due to continuous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tomic vibration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in molecules, the measured bond angles are average bond ang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228600"/>
            <a:ext cx="853440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Bond angles give an idea of the geometries and shapes of molecules, as they depend o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ond  angle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971800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rd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repulsions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etween electro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pairs in the valence shell :</a:t>
            </a:r>
          </a:p>
          <a:p>
            <a:pPr algn="just">
              <a:lnSpc>
                <a:spcPct val="150000"/>
              </a:lnSpc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lone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ir-lone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ir &gt;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one pair-bond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air &gt;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ond pair-bond pair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1371600"/>
            <a:ext cx="3228975" cy="140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152400" y="4495800"/>
            <a:ext cx="8534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is order can be explained on the basis that the lone pair is under the influence of only one nucleus, hence its electron cloud will spread out in space to a greater extent than that of a bond pair, which is under the influence of two nuclei. This greater spread over of electron cloud in space results in a greater repulsion between a lone pair and another lone pair than that between a lone pair and a bond pair, and there is least repulsion between a bond pair and another bond pair of electrons.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352800" y="152400"/>
            <a:ext cx="2149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rgbClr val="120858"/>
                </a:solidFill>
                <a:latin typeface="Arial" pitchFamily="34" charset="0"/>
                <a:cs typeface="Arial" pitchFamily="34" charset="0"/>
              </a:rPr>
              <a:t>Hybridisation</a:t>
            </a:r>
            <a:endParaRPr lang="en-US" sz="2400" dirty="0">
              <a:solidFill>
                <a:srgbClr val="120858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28600" y="762000"/>
            <a:ext cx="853440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is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xing and redistribution of energy is called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the resultant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re called 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ybrid </a:t>
            </a:r>
            <a:r>
              <a:rPr lang="en-US" sz="2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228600" y="1905000"/>
            <a:ext cx="8610600" cy="960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s a hypothetical concept and has been introduced by Pauling and Slater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" y="3718679"/>
            <a:ext cx="8229600" cy="2806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of similar energies take part in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Numbe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hybri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med is always equal to the number of atomic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which have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taken part in the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Generall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, all the hybri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re similar but they are not necessarily identical in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hape. The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may differ from one another mainly in shape.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Hybrid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orbitals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form only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sigma bonds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3200400"/>
            <a:ext cx="23823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ybridisation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Rule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0</TotalTime>
  <Words>2405</Words>
  <Application>Microsoft Office PowerPoint</Application>
  <PresentationFormat>On-screen Show (4:3)</PresentationFormat>
  <Paragraphs>169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c</dc:creator>
  <cp:lastModifiedBy>lc</cp:lastModifiedBy>
  <cp:revision>114</cp:revision>
  <dcterms:created xsi:type="dcterms:W3CDTF">2021-06-03T05:10:14Z</dcterms:created>
  <dcterms:modified xsi:type="dcterms:W3CDTF">2021-06-13T10:16:41Z</dcterms:modified>
</cp:coreProperties>
</file>